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28"/>
  </p:notesMasterIdLst>
  <p:sldIdLst>
    <p:sldId id="410" r:id="rId3"/>
    <p:sldId id="321" r:id="rId4"/>
    <p:sldId id="387" r:id="rId5"/>
    <p:sldId id="394" r:id="rId6"/>
    <p:sldId id="388" r:id="rId7"/>
    <p:sldId id="389" r:id="rId8"/>
    <p:sldId id="390" r:id="rId9"/>
    <p:sldId id="391" r:id="rId10"/>
    <p:sldId id="392" r:id="rId11"/>
    <p:sldId id="393" r:id="rId12"/>
    <p:sldId id="396" r:id="rId13"/>
    <p:sldId id="397" r:id="rId14"/>
    <p:sldId id="398" r:id="rId15"/>
    <p:sldId id="399" r:id="rId16"/>
    <p:sldId id="400" r:id="rId17"/>
    <p:sldId id="402" r:id="rId18"/>
    <p:sldId id="403" r:id="rId19"/>
    <p:sldId id="404" r:id="rId20"/>
    <p:sldId id="401" r:id="rId21"/>
    <p:sldId id="405" r:id="rId22"/>
    <p:sldId id="406" r:id="rId23"/>
    <p:sldId id="407" r:id="rId24"/>
    <p:sldId id="408" r:id="rId25"/>
    <p:sldId id="409" r:id="rId26"/>
    <p:sldId id="312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9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C2084"/>
    <a:srgbClr val="FE007F"/>
    <a:srgbClr val="0000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614" autoAdjust="0"/>
    <p:restoredTop sz="92657" autoAdjust="0"/>
  </p:normalViewPr>
  <p:slideViewPr>
    <p:cSldViewPr>
      <p:cViewPr varScale="1">
        <p:scale>
          <a:sx n="67" d="100"/>
          <a:sy n="67" d="100"/>
        </p:scale>
        <p:origin x="1272" y="48"/>
      </p:cViewPr>
      <p:guideLst>
        <p:guide orient="horz" pos="2160"/>
        <p:guide pos="2899"/>
      </p:guideLst>
    </p:cSldViewPr>
  </p:slideViewPr>
  <p:outlineViewPr>
    <p:cViewPr>
      <p:scale>
        <a:sx n="33" d="100"/>
        <a:sy n="33" d="100"/>
      </p:scale>
      <p:origin x="0" y="350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53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99B0FA-3FDE-43D1-BA91-7D6290444165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AF5B61-8280-4DDD-BF0D-27330B3F74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858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C68E98C-5BE7-4D54-ACFC-2EF419B2DB24}" type="slidenum">
              <a:rPr lang="en-US" altLang="en-US"/>
              <a:t>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9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922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42C569E-A162-424B-A05D-024AF2B78694}" type="slidenum">
              <a:rPr lang="en-US" altLang="en-US">
                <a:latin typeface="Arial" panose="020B0604020202020204" pitchFamily="34" charset="0"/>
              </a:rPr>
              <a:t>6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135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/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7364B9DE-0615-4D28-B053-66DF2A0DC28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4964115-7A92-4E73-833B-14E960143F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4B9DE-0615-4D28-B053-66DF2A0DC28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964115-7A92-4E73-833B-14E960143F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4B9DE-0615-4D28-B053-66DF2A0DC28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964115-7A92-4E73-833B-14E960143F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B617DB-0B3E-4C6A-9DDD-269390CE1644}" type="datetimeFigureOut">
              <a:rPr lang="en-US"/>
              <a:t>8/3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46C869-FBF3-4499-9473-3449BF12916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5A480E-B5E7-4B49-93F6-0D189095AA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C6957CF-7990-4D1B-B8E5-13A2375399D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27804E-1202-4424-B155-E6FDAC6A27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9EE784-8096-468B-BD84-9D97F63A2B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6FF85A-14FD-4D65-A0CF-7AC0CCB2EA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615E96-5A60-44F6-A751-4E721F7751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4418488"/>
      </p:ext>
    </p:extLst>
  </p:cSld>
  <p:clrMapOvr>
    <a:masterClrMapping/>
  </p:clrMapOvr>
  <p:transition>
    <p:blinds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81EDF5-AB5D-414F-85C1-E8E5781067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62DE2C-D22B-40AB-88C3-27FB94E642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FF1A21-A46D-4867-BBA4-2DE8AAE40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783949-7FD0-45D1-AD40-D6945448ED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B285FA-37D8-4B5F-B572-2D133892A1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BF4B93-7617-4006-8549-BB2BBF495A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8790932"/>
      </p:ext>
    </p:extLst>
  </p:cSld>
  <p:clrMapOvr>
    <a:masterClrMapping/>
  </p:clrMapOvr>
  <p:transition>
    <p:blinds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2ABA7B-51E0-4212-ADEF-7258359C2A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7EF366-7FFE-4B75-B473-40FB73DBB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8C862-3A68-4672-AC99-3862ABED6B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44262A-C471-4C14-A840-6B14427EA2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FB2EA2-7C20-4412-88A2-E42B5D3231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398BF4-D9F8-4C8F-B6BD-BD6D5DA446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8078731"/>
      </p:ext>
    </p:extLst>
  </p:cSld>
  <p:clrMapOvr>
    <a:masterClrMapping/>
  </p:clrMapOvr>
  <p:transition>
    <p:blinds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787FF7-CBE2-4EA4-9086-7640958AFF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1504B1-F0AB-4085-9A67-C5BD23BC2E4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DABEAA-B5D4-460E-BF6B-0ABD342B3F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C5763AB-D69D-4C6D-B9F3-F8F85EA800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501A19B-4F62-4F6E-A548-440F56C916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DBB8BEE-0692-4D94-A44D-B738494A5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D1568C-FD97-4BB2-8343-025C926A81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9422043"/>
      </p:ext>
    </p:extLst>
  </p:cSld>
  <p:clrMapOvr>
    <a:masterClrMapping/>
  </p:clrMapOvr>
  <p:transition>
    <p:blinds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43FDDA-4D75-4F46-8DF0-A3097EAF45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757E57-A099-42F0-8E6E-D0213DE952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578003-1EC5-467F-8716-C930250BA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3DA80A5-42C7-4FF5-A92C-DC12093E4C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259812C-ADC3-4C7C-8467-D843A457B61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1B6B24D-F55D-4745-80C9-257437027B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9902FC1-5D1E-4C03-ADA0-D72E8BADC2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AD1AD3CD-6BF4-432B-9F96-A539D08495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2BBFF7-B2F1-4183-A6B7-7285519F83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5159205"/>
      </p:ext>
    </p:extLst>
  </p:cSld>
  <p:clrMapOvr>
    <a:masterClrMapping/>
  </p:clrMapOvr>
  <p:transition>
    <p:blinds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9F79CE-3049-4B15-9EDA-D9933FB5F3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ED3D500-6D6F-41B7-BC9F-A6B245352B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A2D596E1-B0C4-4ADB-9C24-5650E5CB9B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B899347-C697-4479-867E-A721480103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7DA9A8-21C3-4EA7-92E1-78CD9E1D12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5761789"/>
      </p:ext>
    </p:extLst>
  </p:cSld>
  <p:clrMapOvr>
    <a:masterClrMapping/>
  </p:clrMapOvr>
  <p:transition>
    <p:blinds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257633D-6909-40B4-9163-86B1284C7F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D3B28980-D72F-4728-B609-A9D47F5D38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927E09C-F0FE-4A02-9C4E-770EB011D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B89E27-1189-4D2B-9382-5A704EE2B4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1347879"/>
      </p:ext>
    </p:extLst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4B9DE-0615-4D28-B053-66DF2A0DC28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964115-7A92-4E73-833B-14E960143F85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9968C1-E1D0-4458-88FF-ED77747DC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9BF5DE-3C89-47C1-BE4F-936C6F8C7B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A1BB159-684D-4F13-A562-37BF1D00B9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17F6298-B98A-42AE-BD25-9131C7CA7F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75E3D2D-B757-474B-98A2-7C646CD4D3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0B32245-065F-4AEE-8B0F-356C4C00DF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BD77A-FD6D-4521-B487-DF65E89588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9025802"/>
      </p:ext>
    </p:extLst>
  </p:cSld>
  <p:clrMapOvr>
    <a:masterClrMapping/>
  </p:clrMapOvr>
  <p:transition>
    <p:blinds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65BDFD-40FA-4DE9-9186-DAB37FC295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79651BC-08A6-40BB-953A-EF2A2BFCFB5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C51BEDD-B418-4638-93FB-3C3E27DE0CE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A3D0DC9-0B26-4C5B-86BE-2D48A97261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8FD11DA-B1D4-4CCB-8A13-577E60A473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8D7EA32-DB62-48F7-99F5-0C25AED9C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F08BD7-61C9-4BB8-A393-B0FB666DF3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4701046"/>
      </p:ext>
    </p:extLst>
  </p:cSld>
  <p:clrMapOvr>
    <a:masterClrMapping/>
  </p:clrMapOvr>
  <p:transition>
    <p:blinds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404D7E-22E6-46DC-A61D-18125F2D03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772DB9F-6C65-4600-AA6A-8DB5E9C687F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58D63F-B5A9-441C-9C64-4CC72B0FC0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4CAA56-4C83-4B33-A8B9-1D97DC402C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F094D5-DAF3-46D7-99A1-2FC29B4CE3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9F7A9E-FD1D-476A-972F-AB809A694E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1529603"/>
      </p:ext>
    </p:extLst>
  </p:cSld>
  <p:clrMapOvr>
    <a:masterClrMapping/>
  </p:clrMapOvr>
  <p:transition>
    <p:blinds dir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C8557A4-003D-429E-AF54-E5CCEED7122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E47B7EE-F197-4478-875F-47699BBAA42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0F2D40-7598-4CA1-871D-12FD7E3B53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8DA2AD-98F7-4B3F-8F75-E71C8D5B89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089D13-B2CA-4F51-BCB7-32126EF76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19A91F-D1EA-4402-BCC5-5BD759E2BA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9542682"/>
      </p:ext>
    </p:extLst>
  </p:cSld>
  <p:clrMapOvr>
    <a:masterClrMapping/>
  </p:clrMapOvr>
  <p:transition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4B9DE-0615-4D28-B053-66DF2A0DC28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964115-7A92-4E73-833B-14E960143F85}" type="slidenum">
              <a:rPr lang="en-US" smtClean="0"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4B9DE-0615-4D28-B053-66DF2A0DC28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964115-7A92-4E73-833B-14E960143F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4B9DE-0615-4D28-B053-66DF2A0DC28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964115-7A92-4E73-833B-14E960143F85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4B9DE-0615-4D28-B053-66DF2A0DC28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964115-7A92-4E73-833B-14E960143F85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4B9DE-0615-4D28-B053-66DF2A0DC28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964115-7A92-4E73-833B-14E960143F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7364B9DE-0615-4D28-B053-66DF2A0DC28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964115-7A92-4E73-833B-14E960143F85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415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7364B9DE-0615-4D28-B053-66DF2A0DC28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4964115-7A92-4E73-833B-14E960143F85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Freeform 7"/>
          <p:cNvSpPr/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/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/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/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/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4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fld id="{7364B9DE-0615-4D28-B053-66DF2A0DC28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</a:lstStyle>
          <a:p>
            <a:fld id="{54964115-7A92-4E73-833B-14E960143F8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65760" indent="-255905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 panose="05040102010807070707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665" indent="-228600" algn="l" rtl="0" eaLnBrk="1" latinLnBrk="0" hangingPunct="1">
        <a:spcBef>
          <a:spcPts val="325"/>
        </a:spcBef>
        <a:buClr>
          <a:schemeClr val="accent1"/>
        </a:buClr>
        <a:buFont typeface="Verdana" panose="020B0604030504040204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790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 panose="05020102010507070707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 panose="05020102010507070707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 panose="05020102010507070707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3C9D4467-A9DD-484C-8191-21B0D4B902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6EBC7991-4723-47A9-BEFC-3B9AA5FA67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426B1B-2BF9-4BF0-B862-6CAB9A0A9D7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F0684B-1F8C-47B2-AF8D-0B5FD8884A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07485C-F676-4098-BA5A-6293EC8F75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4EEFFE4-4CD0-44C6-8488-EACFADD2E9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72124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>
    <p:blinds dir="vert"/>
  </p:transition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hyperlink" Target="T&#205;nh%20ch&#7845;t%20base/Nhi&#7879;t%20ph&#226;n%20Baz&#417;%20kh&#244;ng%20tan%20Cu(OH)2%20copper%20II%20hydroxide.mp4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GI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1">
            <a:extLst>
              <a:ext uri="{FF2B5EF4-FFF2-40B4-BE49-F238E27FC236}">
                <a16:creationId xmlns:a16="http://schemas.microsoft.com/office/drawing/2014/main" id="{644110A0-D09D-479C-AB0E-BAC735B2E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410200"/>
            <a:ext cx="49530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6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ÓA HỌC 9</a:t>
            </a:r>
          </a:p>
        </p:txBody>
      </p:sp>
    </p:spTree>
    <p:extLst>
      <p:ext uri="{BB962C8B-B14F-4D97-AF65-F5344CB8AC3E}">
        <p14:creationId xmlns:p14="http://schemas.microsoft.com/office/powerpoint/2010/main" val="2931794185"/>
      </p:ext>
    </p:extLst>
  </p:cSld>
  <p:clrMapOvr>
    <a:masterClrMapping/>
  </p:clrMapOvr>
  <p:transition>
    <p:blinds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Callout 7"/>
          <p:cNvSpPr/>
          <p:nvPr/>
        </p:nvSpPr>
        <p:spPr>
          <a:xfrm>
            <a:off x="3841551" y="-152400"/>
            <a:ext cx="5638800" cy="3124200"/>
          </a:xfrm>
          <a:prstGeom prst="wedgeEllipseCallout">
            <a:avLst>
              <a:gd name="adj1" fmla="val -77918"/>
              <a:gd name="adj2" fmla="val 54749"/>
            </a:avLst>
          </a:prstGeom>
          <a:solidFill>
            <a:srgbClr val="66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b="1" dirty="0">
                <a:solidFill>
                  <a:srgbClr val="0000FF"/>
                </a:solidFill>
              </a:rPr>
              <a:t>?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Nhắc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lại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acid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ác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dụng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với</a:t>
            </a:r>
            <a:r>
              <a:rPr lang="en-US" sz="2800" b="1" dirty="0">
                <a:solidFill>
                  <a:srgbClr val="FF0000"/>
                </a:solidFill>
              </a:rPr>
              <a:t>  </a:t>
            </a:r>
            <a:r>
              <a:rPr lang="en-US" sz="2800" b="1" dirty="0" err="1">
                <a:solidFill>
                  <a:srgbClr val="FF0000"/>
                </a:solidFill>
              </a:rPr>
              <a:t>base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sả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phẩm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ạo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hành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là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những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hợp</a:t>
            </a:r>
            <a:r>
              <a:rPr lang="en-US" sz="2800" b="1" dirty="0">
                <a:solidFill>
                  <a:srgbClr val="0000FF"/>
                </a:solidFill>
              </a:rPr>
              <a:t> chất </a:t>
            </a:r>
            <a:r>
              <a:rPr lang="en-US" sz="2800" b="1" dirty="0" err="1">
                <a:solidFill>
                  <a:srgbClr val="0000FF"/>
                </a:solidFill>
              </a:rPr>
              <a:t>nào</a:t>
            </a:r>
            <a:r>
              <a:rPr lang="en-US" sz="2800" b="1" dirty="0">
                <a:solidFill>
                  <a:srgbClr val="0000FF"/>
                </a:solidFill>
              </a:rPr>
              <a:t>?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181600" y="22098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Trả lời: muối và nước</a:t>
            </a: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838200" y="132784"/>
            <a:ext cx="7239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Tác</a:t>
            </a:r>
            <a:r>
              <a:rPr lang="en-US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se </a:t>
            </a:r>
            <a:r>
              <a:rPr lang="en-US" altLang="en-US" sz="24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52400" y="3048000"/>
            <a:ext cx="4678045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  B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se tan và không tan đều tác dụng với acid tạo thành muối và nước.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990600" y="4876800"/>
            <a:ext cx="59982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 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aOH   +  HCl       NaCl   +  H</a:t>
            </a:r>
            <a:r>
              <a:rPr 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1219200" y="5486400"/>
            <a:ext cx="74999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u(OH)</a:t>
            </a:r>
            <a:r>
              <a:rPr 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+  H</a:t>
            </a:r>
            <a:r>
              <a:rPr 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CuSO</a:t>
            </a:r>
            <a:r>
              <a:rPr 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+  2H</a:t>
            </a:r>
            <a:r>
              <a:rPr 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642995" y="5105400"/>
            <a:ext cx="395605" cy="698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4114800" y="5715000"/>
            <a:ext cx="395605" cy="698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Picture 11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713" y="228600"/>
            <a:ext cx="6096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8" grpId="1" bldLvl="0" animBg="1"/>
      <p:bldP spid="9" grpId="0"/>
      <p:bldP spid="9" grpId="1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7141" name="Picture 5" descr="DSC_0390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5" t="9969" r="2658" b="13957"/>
          <a:stretch>
            <a:fillRect/>
          </a:stretch>
        </p:blipFill>
        <p:spPr bwMode="auto">
          <a:xfrm>
            <a:off x="4088765" y="4038600"/>
            <a:ext cx="490283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81000" y="457200"/>
            <a:ext cx="769620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(OH)</a:t>
            </a:r>
            <a:r>
              <a:rPr lang="en-US" alt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ọ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ử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ồn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57200" y="1288753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85800" y="1900555"/>
            <a:ext cx="6296660" cy="408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algn="just" eaLnBrk="1" hangingPunct="1"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PTHH: Cu(OH)</a:t>
            </a:r>
            <a:r>
              <a:rPr lang="en-US" altLang="en-US" sz="2400" baseline="-25000">
                <a:latin typeface="Times New Roman" panose="02020603050405020304" pitchFamily="18" charset="0"/>
              </a:rPr>
              <a:t>2 </a:t>
            </a:r>
            <a:r>
              <a:rPr lang="en-US" altLang="en-US" sz="2400">
                <a:latin typeface="Times New Roman" panose="02020603050405020304" pitchFamily="18" charset="0"/>
                <a:sym typeface="Wingdings" panose="05000000000000000000" pitchFamily="2" charset="2"/>
              </a:rPr>
              <a:t>       CuO + H</a:t>
            </a:r>
            <a:r>
              <a:rPr lang="en-US" altLang="en-US" sz="2400" baseline="-25000"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en-US" sz="2400">
                <a:latin typeface="Times New Roman" panose="02020603050405020304" pitchFamily="18" charset="0"/>
                <a:sym typeface="Wingdings" panose="05000000000000000000" pitchFamily="2" charset="2"/>
              </a:rPr>
              <a:t>O</a:t>
            </a:r>
          </a:p>
          <a:p>
            <a:pPr algn="just" eaLnBrk="1" hangingPunct="1">
              <a:buFontTx/>
              <a:buNone/>
            </a:pPr>
            <a:endParaRPr lang="en-US" altLang="en-US" sz="2400" baseline="-25000">
              <a:latin typeface="Times New Roman" panose="02020603050405020304" pitchFamily="18" charset="0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2895600" y="1811973"/>
            <a:ext cx="533400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t</a:t>
            </a:r>
            <a:r>
              <a:rPr lang="en-US" altLang="en-US" sz="2000" b="1" baseline="30000"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33400" y="2381250"/>
            <a:ext cx="8229600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ương tự như Cu(OH)</a:t>
            </a:r>
            <a:r>
              <a:rPr lang="en-US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một số base không tan khác như: Fe(OH)</a:t>
            </a:r>
            <a:r>
              <a:rPr lang="en-US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Al(OH)</a:t>
            </a:r>
            <a:r>
              <a:rPr lang="en-US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,…cũng bị nhiệt phân hủy tạo thành oxide tương ứng và nước.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09600" y="3505200"/>
            <a:ext cx="815340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hlink"/>
                </a:solidFill>
                <a:latin typeface="Arial" panose="020B0604020202020204" pitchFamily="34" charset="0"/>
              </a:rPr>
              <a:t>K</a:t>
            </a:r>
            <a:r>
              <a:rPr lang="en-US" altLang="en-US" sz="2800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t luận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Base không tan bị nhiệt phân hủy tạo thành oxit và nước</a:t>
            </a:r>
          </a:p>
        </p:txBody>
      </p:sp>
      <p:sp>
        <p:nvSpPr>
          <p:cNvPr id="12" name="Oval Callout 11"/>
          <p:cNvSpPr/>
          <p:nvPr/>
        </p:nvSpPr>
        <p:spPr>
          <a:xfrm>
            <a:off x="457200" y="3429000"/>
            <a:ext cx="3534410" cy="2361565"/>
          </a:xfrm>
          <a:prstGeom prst="wedgeEllipseCallout">
            <a:avLst>
              <a:gd name="adj1" fmla="val -42958"/>
              <a:gd name="adj2" fmla="val 64620"/>
            </a:avLst>
          </a:prstGeom>
          <a:solidFill>
            <a:srgbClr val="66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ất hóa học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</a:t>
            </a:r>
            <a:r>
              <a:rPr 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362200" y="933767"/>
            <a:ext cx="7191375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(OH)</a:t>
            </a:r>
            <a:r>
              <a:rPr lang="en-US" altLang="en-US" sz="2800" b="1" baseline="-250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altLang="en-US" sz="2800" b="1" dirty="0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381000" y="-76517"/>
            <a:ext cx="72390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Base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ủy</a:t>
            </a:r>
            <a:endParaRPr lang="en-US" altLang="en-US" sz="2800" b="1" dirty="0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" name="Straight Arrow Connector 1"/>
          <p:cNvCxnSpPr/>
          <p:nvPr/>
        </p:nvCxnSpPr>
        <p:spPr>
          <a:xfrm>
            <a:off x="2971800" y="2133600"/>
            <a:ext cx="381000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Picture 11" descr="Book-09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775"/>
            <a:ext cx="6096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10" grpId="1"/>
      <p:bldP spid="11" grpId="0"/>
      <p:bldP spid="12" grpId="0" bldLvl="0" animBg="1"/>
      <p:bldP spid="12" grpId="1" bldLvl="0" animBg="1"/>
      <p:bldP spid="1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0" y="1295400"/>
            <a:ext cx="8839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hlink"/>
                </a:solidFill>
                <a:latin typeface="Arial" panose="020B0604020202020204" pitchFamily="34" charset="0"/>
              </a:rPr>
              <a:t>1.Tác dụng của dung dịch base với chất chỉ thị màu</a:t>
            </a: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17411" name="Picture 11" descr="Book-0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04800"/>
            <a:ext cx="6096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0" y="1905000"/>
            <a:ext cx="7239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hlink"/>
                </a:solidFill>
                <a:latin typeface="Arial" panose="020B0604020202020204" pitchFamily="34" charset="0"/>
              </a:rPr>
              <a:t>2.Tác dụng của dung dịch base với acidic oxide</a:t>
            </a:r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76200" y="2438400"/>
            <a:ext cx="7239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hlink"/>
                </a:solidFill>
                <a:latin typeface="Arial" panose="020B0604020202020204" pitchFamily="34" charset="0"/>
              </a:rPr>
              <a:t>3.Tác dụng của base với acid</a:t>
            </a:r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152400" y="2895283"/>
            <a:ext cx="7239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hlink"/>
                </a:solidFill>
                <a:latin typeface="Arial" panose="020B0604020202020204" pitchFamily="34" charset="0"/>
              </a:rPr>
              <a:t>4.Base không tan bị nhiệt phân hủy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09600" y="4191000"/>
            <a:ext cx="4735830" cy="50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algn="just" eaLnBrk="1" hangingPunct="1"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PTHH:  Cu(OH)</a:t>
            </a:r>
            <a:r>
              <a:rPr lang="en-US" altLang="en-US" sz="2400" baseline="-25000">
                <a:latin typeface="Times New Roman" panose="02020603050405020304" pitchFamily="18" charset="0"/>
              </a:rPr>
              <a:t>2 </a:t>
            </a:r>
            <a:r>
              <a:rPr lang="en-US" altLang="en-US" sz="2400">
                <a:latin typeface="Times New Roman" panose="02020603050405020304" pitchFamily="18" charset="0"/>
                <a:sym typeface="Wingdings" panose="05000000000000000000" pitchFamily="2" charset="2"/>
              </a:rPr>
              <a:t> CuO + H</a:t>
            </a:r>
            <a:r>
              <a:rPr lang="en-US" altLang="en-US" sz="2400" baseline="-25000"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en-US" sz="2400">
                <a:latin typeface="Times New Roman" panose="02020603050405020304" pitchFamily="18" charset="0"/>
                <a:sym typeface="Wingdings" panose="05000000000000000000" pitchFamily="2" charset="2"/>
              </a:rPr>
              <a:t>O</a:t>
            </a:r>
          </a:p>
          <a:p>
            <a:pPr algn="just" eaLnBrk="1" hangingPunct="1">
              <a:buFontTx/>
              <a:buNone/>
            </a:pPr>
            <a:endParaRPr lang="en-US" altLang="en-US" sz="2400" baseline="-25000">
              <a:latin typeface="Times New Roman" panose="02020603050405020304" pitchFamily="18" charset="0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2742883" y="3962083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t</a:t>
            </a:r>
            <a:r>
              <a:rPr lang="en-US" altLang="en-US" sz="2000" b="1" baseline="30000"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28600" y="3501708"/>
            <a:ext cx="8915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Base không tan bị nhiệt phân hủy tạo thành oxit và nước.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6200" y="5029200"/>
            <a:ext cx="9067800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</a:rPr>
              <a:t>* </a:t>
            </a:r>
            <a:r>
              <a:rPr lang="vi-VN" altLang="en-US" sz="2400" b="1">
                <a:solidFill>
                  <a:srgbClr val="0000FF"/>
                </a:solidFill>
                <a:latin typeface="Arial" panose="020B0604020202020204" pitchFamily="34" charset="0"/>
              </a:rPr>
              <a:t>Ngoài ra, dung dịch ba</a:t>
            </a:r>
            <a:r>
              <a:rPr lang="en-US" altLang="vi-VN" sz="2400" b="1">
                <a:solidFill>
                  <a:srgbClr val="0000FF"/>
                </a:solidFill>
                <a:latin typeface="Arial" panose="020B0604020202020204" pitchFamily="34" charset="0"/>
              </a:rPr>
              <a:t>se</a:t>
            </a:r>
            <a:r>
              <a:rPr lang="vi-VN" altLang="en-US" sz="2400" b="1">
                <a:solidFill>
                  <a:srgbClr val="0000FF"/>
                </a:solidFill>
                <a:latin typeface="Arial" panose="020B0604020202020204" pitchFamily="34" charset="0"/>
              </a:rPr>
              <a:t> còn t</a:t>
            </a: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</a:rPr>
              <a:t>ác dụng với dung dịch muối </a:t>
            </a:r>
            <a:r>
              <a:rPr lang="vi-VN" altLang="en-US" sz="2400" b="1">
                <a:solidFill>
                  <a:srgbClr val="0000FF"/>
                </a:solidFill>
                <a:latin typeface="Arial" panose="020B0604020202020204" pitchFamily="34" charset="0"/>
              </a:rPr>
              <a:t>(Học ở bài 9).</a:t>
            </a:r>
            <a:endParaRPr lang="en-US" altLang="en-US" sz="24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" name="Horizontal Scroll 4"/>
          <p:cNvSpPr/>
          <p:nvPr/>
        </p:nvSpPr>
        <p:spPr>
          <a:xfrm>
            <a:off x="647700" y="0"/>
            <a:ext cx="8077200" cy="990600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1: TÍNH CHẤT HÓA HỌC CỦA B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" descr="Picture3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676400" y="2289175"/>
            <a:ext cx="1301750" cy="39878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 b="1">
                <a:solidFill>
                  <a:srgbClr val="000000"/>
                </a:solidFill>
              </a:rPr>
              <a:t>D.D base</a:t>
            </a:r>
            <a:endParaRPr lang="en-GB" altLang="en-US" sz="2000" b="1">
              <a:solidFill>
                <a:srgbClr val="000000"/>
              </a:solidFill>
            </a:endParaRPr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1066800" y="3352800"/>
            <a:ext cx="914400" cy="914400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9900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000" b="1">
                <a:solidFill>
                  <a:schemeClr val="tx2"/>
                </a:solidFill>
              </a:rPr>
              <a:t>Bazơ</a:t>
            </a:r>
            <a:endParaRPr lang="en-GB" altLang="en-US" sz="2000" b="1">
              <a:solidFill>
                <a:schemeClr val="tx2"/>
              </a:solidFill>
            </a:endParaRP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1524000" y="4727575"/>
            <a:ext cx="2159000" cy="454025"/>
          </a:xfrm>
          <a:prstGeom prst="rect">
            <a:avLst/>
          </a:prstGeom>
          <a:noFill/>
          <a:ln w="57150">
            <a:solidFill>
              <a:srgbClr val="0000CC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 b="1">
                <a:solidFill>
                  <a:srgbClr val="000000"/>
                </a:solidFill>
              </a:rPr>
              <a:t>Bazơ không tan</a:t>
            </a:r>
            <a:endParaRPr lang="en-GB" altLang="en-US" sz="2000" b="1">
              <a:solidFill>
                <a:srgbClr val="000000"/>
              </a:solidFill>
            </a:endParaRP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4114800" y="1774825"/>
            <a:ext cx="4002088" cy="43497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 b="1">
                <a:solidFill>
                  <a:srgbClr val="000000"/>
                </a:solidFill>
              </a:rPr>
              <a:t>Làm </a:t>
            </a:r>
            <a:r>
              <a:rPr lang="en-US" altLang="en-US" sz="2000" b="1">
                <a:solidFill>
                  <a:srgbClr val="9900CC"/>
                </a:solidFill>
              </a:rPr>
              <a:t>quỳ tím</a:t>
            </a:r>
            <a:r>
              <a:rPr lang="en-US" altLang="en-US" sz="2000" b="1"/>
              <a:t> </a:t>
            </a:r>
            <a:r>
              <a:rPr lang="en-US" altLang="en-US" sz="2000" b="1">
                <a:solidFill>
                  <a:srgbClr val="000000"/>
                </a:solidFill>
              </a:rPr>
              <a:t>chuyển </a:t>
            </a:r>
            <a:r>
              <a:rPr lang="en-US" altLang="en-US" sz="2000" b="1">
                <a:solidFill>
                  <a:srgbClr val="0066FF"/>
                </a:solidFill>
              </a:rPr>
              <a:t>màu xanh</a:t>
            </a:r>
            <a:r>
              <a:rPr lang="en-US" altLang="en-US" sz="2000" b="1"/>
              <a:t>.</a:t>
            </a:r>
            <a:endParaRPr lang="en-GB" altLang="en-US" sz="2000" b="1"/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1066800" y="1089025"/>
            <a:ext cx="7772400" cy="43497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000" b="1">
                <a:solidFill>
                  <a:srgbClr val="000000"/>
                </a:solidFill>
              </a:rPr>
              <a:t>Làm d.d phenolphtalein từ không màu chuyển thành </a:t>
            </a:r>
            <a:r>
              <a:rPr lang="en-US" altLang="en-US" sz="2000" b="1">
                <a:solidFill>
                  <a:srgbClr val="FF0000"/>
                </a:solidFill>
              </a:rPr>
              <a:t>màu đỏ.</a:t>
            </a:r>
            <a:endParaRPr lang="en-GB" altLang="en-US" sz="2000" b="1">
              <a:solidFill>
                <a:srgbClr val="FF0000"/>
              </a:solidFill>
            </a:endParaRPr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 flipV="1">
            <a:off x="1600200" y="2743200"/>
            <a:ext cx="60960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1600200" y="4267200"/>
            <a:ext cx="914400" cy="4572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7898" name="Group 10"/>
          <p:cNvGrpSpPr/>
          <p:nvPr/>
        </p:nvGrpSpPr>
        <p:grpSpPr bwMode="auto">
          <a:xfrm>
            <a:off x="3048000" y="1524000"/>
            <a:ext cx="152400" cy="990600"/>
            <a:chOff x="1920" y="960"/>
            <a:chExt cx="96" cy="624"/>
          </a:xfrm>
        </p:grpSpPr>
        <p:sp>
          <p:nvSpPr>
            <p:cNvPr id="37899" name="Line 11"/>
            <p:cNvSpPr>
              <a:spLocks noChangeShapeType="1"/>
            </p:cNvSpPr>
            <p:nvPr/>
          </p:nvSpPr>
          <p:spPr bwMode="auto">
            <a:xfrm>
              <a:off x="1920" y="1584"/>
              <a:ext cx="96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0" name="Line 12"/>
            <p:cNvSpPr>
              <a:spLocks noChangeShapeType="1"/>
            </p:cNvSpPr>
            <p:nvPr/>
          </p:nvSpPr>
          <p:spPr bwMode="auto">
            <a:xfrm>
              <a:off x="2016" y="960"/>
              <a:ext cx="0" cy="62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901" name="Line 13"/>
          <p:cNvSpPr>
            <a:spLocks noChangeShapeType="1"/>
          </p:cNvSpPr>
          <p:nvPr/>
        </p:nvSpPr>
        <p:spPr bwMode="auto">
          <a:xfrm>
            <a:off x="3200400" y="1981200"/>
            <a:ext cx="9144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>
            <a:off x="3073400" y="2590800"/>
            <a:ext cx="1041400" cy="127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4114800" y="2373313"/>
            <a:ext cx="3467100" cy="43497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 b="1">
                <a:solidFill>
                  <a:srgbClr val="000000"/>
                </a:solidFill>
              </a:rPr>
              <a:t>+ oxit axit </a:t>
            </a:r>
            <a:r>
              <a:rPr lang="en-US" altLang="en-US" sz="2000" b="1">
                <a:solidFill>
                  <a:srgbClr val="000000"/>
                </a:solidFill>
                <a:sym typeface="Wingdings" panose="05000000000000000000" pitchFamily="2" charset="2"/>
              </a:rPr>
              <a:t> Muối  + nước.</a:t>
            </a:r>
            <a:endParaRPr lang="en-GB" altLang="en-US" sz="2000" b="1">
              <a:solidFill>
                <a:srgbClr val="000000"/>
              </a:solidFill>
              <a:sym typeface="Wingdings" panose="05000000000000000000" pitchFamily="2" charset="2"/>
            </a:endParaRPr>
          </a:p>
        </p:txBody>
      </p:sp>
      <p:grpSp>
        <p:nvGrpSpPr>
          <p:cNvPr id="37904" name="Group 16"/>
          <p:cNvGrpSpPr/>
          <p:nvPr/>
        </p:nvGrpSpPr>
        <p:grpSpPr bwMode="auto">
          <a:xfrm>
            <a:off x="2997200" y="2692400"/>
            <a:ext cx="1066800" cy="304800"/>
            <a:chOff x="1920" y="1680"/>
            <a:chExt cx="672" cy="192"/>
          </a:xfrm>
        </p:grpSpPr>
        <p:sp>
          <p:nvSpPr>
            <p:cNvPr id="37905" name="Line 17"/>
            <p:cNvSpPr>
              <a:spLocks noChangeShapeType="1"/>
            </p:cNvSpPr>
            <p:nvPr/>
          </p:nvSpPr>
          <p:spPr bwMode="auto">
            <a:xfrm>
              <a:off x="1920" y="1680"/>
              <a:ext cx="14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6" name="Line 18"/>
            <p:cNvSpPr>
              <a:spLocks noChangeShapeType="1"/>
            </p:cNvSpPr>
            <p:nvPr/>
          </p:nvSpPr>
          <p:spPr bwMode="auto">
            <a:xfrm>
              <a:off x="2064" y="1680"/>
              <a:ext cx="0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7" name="Line 19"/>
            <p:cNvSpPr>
              <a:spLocks noChangeShapeType="1"/>
            </p:cNvSpPr>
            <p:nvPr/>
          </p:nvSpPr>
          <p:spPr bwMode="auto">
            <a:xfrm>
              <a:off x="2064" y="1872"/>
              <a:ext cx="528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908" name="Rectangle 20"/>
          <p:cNvSpPr>
            <a:spLocks noChangeArrowheads="1"/>
          </p:cNvSpPr>
          <p:nvPr/>
        </p:nvSpPr>
        <p:spPr bwMode="auto">
          <a:xfrm>
            <a:off x="4064000" y="2908300"/>
            <a:ext cx="4800600" cy="5334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rgbClr val="000000"/>
                </a:solidFill>
                <a:latin typeface="VNI-Times" pitchFamily="2" charset="0"/>
              </a:rPr>
              <a:t>+ DD muoái  </a:t>
            </a:r>
            <a:r>
              <a:rPr lang="en-US" altLang="en-US" sz="2400" b="1">
                <a:solidFill>
                  <a:srgbClr val="000000"/>
                </a:solidFill>
                <a:latin typeface="VNI-Times" pitchFamily="2" charset="0"/>
                <a:sym typeface="Wingdings" panose="05000000000000000000" pitchFamily="2" charset="2"/>
              </a:rPr>
              <a:t> Muoái môùi + bazô môùi</a:t>
            </a:r>
            <a:endParaRPr lang="en-US" altLang="en-US" sz="2400" b="1">
              <a:solidFill>
                <a:srgbClr val="000000"/>
              </a:solidFill>
              <a:latin typeface="VNI-Times" pitchFamily="2" charset="0"/>
            </a:endParaRPr>
          </a:p>
        </p:txBody>
      </p:sp>
      <p:grpSp>
        <p:nvGrpSpPr>
          <p:cNvPr id="37909" name="Group 21"/>
          <p:cNvGrpSpPr/>
          <p:nvPr/>
        </p:nvGrpSpPr>
        <p:grpSpPr bwMode="auto">
          <a:xfrm>
            <a:off x="2971800" y="2781300"/>
            <a:ext cx="1447800" cy="1295400"/>
            <a:chOff x="1920" y="1728"/>
            <a:chExt cx="912" cy="816"/>
          </a:xfrm>
        </p:grpSpPr>
        <p:grpSp>
          <p:nvGrpSpPr>
            <p:cNvPr id="37910" name="Group 22"/>
            <p:cNvGrpSpPr/>
            <p:nvPr/>
          </p:nvGrpSpPr>
          <p:grpSpPr bwMode="auto">
            <a:xfrm>
              <a:off x="1920" y="1728"/>
              <a:ext cx="96" cy="816"/>
              <a:chOff x="1920" y="1728"/>
              <a:chExt cx="96" cy="816"/>
            </a:xfrm>
          </p:grpSpPr>
          <p:sp>
            <p:nvSpPr>
              <p:cNvPr id="37911" name="Line 23"/>
              <p:cNvSpPr>
                <a:spLocks noChangeShapeType="1"/>
              </p:cNvSpPr>
              <p:nvPr/>
            </p:nvSpPr>
            <p:spPr bwMode="auto">
              <a:xfrm>
                <a:off x="1920" y="172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2" name="Line 24"/>
              <p:cNvSpPr>
                <a:spLocks noChangeShapeType="1"/>
              </p:cNvSpPr>
              <p:nvPr/>
            </p:nvSpPr>
            <p:spPr bwMode="auto">
              <a:xfrm>
                <a:off x="2016" y="1728"/>
                <a:ext cx="0" cy="81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913" name="Line 25"/>
            <p:cNvSpPr>
              <a:spLocks noChangeShapeType="1"/>
            </p:cNvSpPr>
            <p:nvPr/>
          </p:nvSpPr>
          <p:spPr bwMode="auto">
            <a:xfrm>
              <a:off x="2016" y="2544"/>
              <a:ext cx="816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914" name="Text Box 26"/>
          <p:cNvSpPr txBox="1">
            <a:spLocks noChangeArrowheads="1"/>
          </p:cNvSpPr>
          <p:nvPr/>
        </p:nvSpPr>
        <p:spPr bwMode="auto">
          <a:xfrm>
            <a:off x="4419600" y="3733800"/>
            <a:ext cx="2971800" cy="43497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000" b="1">
                <a:solidFill>
                  <a:srgbClr val="000000"/>
                </a:solidFill>
              </a:rPr>
              <a:t>+ Axit</a:t>
            </a:r>
            <a:r>
              <a:rPr lang="en-US" altLang="en-US" sz="2000" b="1">
                <a:solidFill>
                  <a:srgbClr val="000000"/>
                </a:solidFill>
                <a:sym typeface="Wingdings" panose="05000000000000000000" pitchFamily="2" charset="2"/>
              </a:rPr>
              <a:t> Muối + nước</a:t>
            </a:r>
            <a:endParaRPr lang="en-GB" altLang="en-US" sz="2000" b="1">
              <a:solidFill>
                <a:srgbClr val="000000"/>
              </a:solidFill>
            </a:endParaRPr>
          </a:p>
        </p:txBody>
      </p:sp>
      <p:sp>
        <p:nvSpPr>
          <p:cNvPr id="37915" name="Line 27"/>
          <p:cNvSpPr>
            <a:spLocks noChangeShapeType="1"/>
          </p:cNvSpPr>
          <p:nvPr/>
        </p:nvSpPr>
        <p:spPr bwMode="auto">
          <a:xfrm flipH="1">
            <a:off x="3657600" y="4114800"/>
            <a:ext cx="762000" cy="8382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6" name="Rectangle 28"/>
          <p:cNvSpPr>
            <a:spLocks noChangeArrowheads="1"/>
          </p:cNvSpPr>
          <p:nvPr/>
        </p:nvSpPr>
        <p:spPr bwMode="auto">
          <a:xfrm>
            <a:off x="4419600" y="3657600"/>
            <a:ext cx="3048000" cy="609600"/>
          </a:xfrm>
          <a:prstGeom prst="rect">
            <a:avLst/>
          </a:prstGeom>
          <a:noFill/>
          <a:ln w="38100">
            <a:solidFill>
              <a:srgbClr val="0000CC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37917" name="Text Box 29"/>
          <p:cNvSpPr txBox="1">
            <a:spLocks noChangeArrowheads="1"/>
          </p:cNvSpPr>
          <p:nvPr/>
        </p:nvSpPr>
        <p:spPr bwMode="auto">
          <a:xfrm>
            <a:off x="3962400" y="4724400"/>
            <a:ext cx="379413" cy="406400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 b="1">
                <a:solidFill>
                  <a:srgbClr val="FF3300"/>
                </a:solidFill>
              </a:rPr>
              <a:t>t</a:t>
            </a:r>
            <a:r>
              <a:rPr lang="en-US" altLang="en-US" sz="2000" b="1" baseline="30000">
                <a:solidFill>
                  <a:srgbClr val="FF3300"/>
                </a:solidFill>
              </a:rPr>
              <a:t>o</a:t>
            </a:r>
            <a:endParaRPr lang="en-GB" altLang="en-US" sz="2000" b="1">
              <a:solidFill>
                <a:srgbClr val="FF3300"/>
              </a:solidFill>
            </a:endParaRPr>
          </a:p>
        </p:txBody>
      </p:sp>
      <p:sp>
        <p:nvSpPr>
          <p:cNvPr id="37918" name="Line 30"/>
          <p:cNvSpPr>
            <a:spLocks noChangeShapeType="1"/>
          </p:cNvSpPr>
          <p:nvPr/>
        </p:nvSpPr>
        <p:spPr bwMode="auto">
          <a:xfrm>
            <a:off x="3657600" y="5029200"/>
            <a:ext cx="914400" cy="2286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9" name="Text Box 31"/>
          <p:cNvSpPr txBox="1">
            <a:spLocks noChangeArrowheads="1"/>
          </p:cNvSpPr>
          <p:nvPr/>
        </p:nvSpPr>
        <p:spPr bwMode="auto">
          <a:xfrm>
            <a:off x="4556125" y="5051425"/>
            <a:ext cx="1997075" cy="434975"/>
          </a:xfrm>
          <a:prstGeom prst="rect">
            <a:avLst/>
          </a:prstGeom>
          <a:noFill/>
          <a:ln w="38100">
            <a:solidFill>
              <a:srgbClr val="0000CC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000" b="1">
                <a:solidFill>
                  <a:srgbClr val="000000"/>
                </a:solidFill>
                <a:sym typeface="Wingdings" panose="05000000000000000000" pitchFamily="2" charset="2"/>
              </a:rPr>
              <a:t>oxit + nước </a:t>
            </a:r>
            <a:endParaRPr lang="en-GB" altLang="en-US" sz="2000" b="1">
              <a:solidFill>
                <a:srgbClr val="000000"/>
              </a:solidFill>
            </a:endParaRPr>
          </a:p>
        </p:txBody>
      </p:sp>
      <p:pic>
        <p:nvPicPr>
          <p:cNvPr id="32" name="Picture 11" descr="Book-0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1312"/>
            <a:ext cx="6096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500"/>
                                        <p:tgtEl>
                                          <p:spTgt spid="3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500"/>
                                        <p:tgtEl>
                                          <p:spTgt spid="3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500"/>
                                        <p:tgtEl>
                                          <p:spTgt spid="3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ldLvl="0" animBg="1"/>
      <p:bldP spid="37892" grpId="0" bldLvl="0" animBg="1"/>
      <p:bldP spid="37893" grpId="0" bldLvl="0" animBg="1"/>
      <p:bldP spid="37894" grpId="0" bldLvl="0" animBg="1"/>
      <p:bldP spid="37895" grpId="0" bldLvl="0" animBg="1"/>
      <p:bldP spid="37903" grpId="0" bldLvl="0" animBg="1"/>
      <p:bldP spid="37914" grpId="0" bldLvl="0" animBg="1"/>
      <p:bldP spid="37916" grpId="0" bldLvl="0" animBg="1"/>
      <p:bldP spid="37917" grpId="0" bldLvl="0" animBg="1"/>
      <p:bldP spid="37919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657600" y="484188"/>
            <a:ext cx="1676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1</a:t>
            </a:r>
          </a:p>
        </p:txBody>
      </p:sp>
      <p:sp>
        <p:nvSpPr>
          <p:cNvPr id="12291" name="TextBox 5"/>
          <p:cNvSpPr txBox="1">
            <a:spLocks noChangeArrowheads="1"/>
          </p:cNvSpPr>
          <p:nvPr/>
        </p:nvSpPr>
        <p:spPr bwMode="auto">
          <a:xfrm>
            <a:off x="1066800" y="1905000"/>
            <a:ext cx="655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228600" y="1135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ung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ịc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O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ó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â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?</a:t>
            </a:r>
            <a:endParaRPr lang="vi-V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1371600" y="1800225"/>
            <a:ext cx="541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ó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a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endParaRPr lang="vi-V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40"/>
          <p:cNvSpPr>
            <a:spLocks noChangeArrowheads="1"/>
          </p:cNvSpPr>
          <p:nvPr/>
        </p:nvSpPr>
        <p:spPr bwMode="auto">
          <a:xfrm>
            <a:off x="1360488" y="2262188"/>
            <a:ext cx="76850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B. Tác dụng với oxit axit tạo thành muối và nước</a:t>
            </a:r>
            <a:endParaRPr lang="vi-VN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40"/>
          <p:cNvSpPr>
            <a:spLocks noChangeArrowheads="1"/>
          </p:cNvSpPr>
          <p:nvPr/>
        </p:nvSpPr>
        <p:spPr bwMode="auto">
          <a:xfrm>
            <a:off x="1355725" y="2636838"/>
            <a:ext cx="70215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C. Tác dụng với  axit tạo thành muối và nước</a:t>
            </a:r>
            <a:endParaRPr lang="vi-VN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32"/>
          <p:cNvSpPr txBox="1">
            <a:spLocks noChangeArrowheads="1"/>
          </p:cNvSpPr>
          <p:nvPr/>
        </p:nvSpPr>
        <p:spPr bwMode="auto">
          <a:xfrm>
            <a:off x="1382713" y="3070225"/>
            <a:ext cx="731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D. Bị nhiệt phân hủy tạo ra oxit bazơ và nước</a:t>
            </a:r>
            <a:endParaRPr lang="vi-VN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Flowchart: Connector 23"/>
          <p:cNvSpPr/>
          <p:nvPr/>
        </p:nvSpPr>
        <p:spPr>
          <a:xfrm>
            <a:off x="1395413" y="3081338"/>
            <a:ext cx="392112" cy="493712"/>
          </a:xfrm>
          <a:prstGeom prst="flowChartConnector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  <p:bldP spid="24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657600" y="484188"/>
            <a:ext cx="1676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2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981075" y="1154113"/>
            <a:ext cx="7620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zơ tan và không tan có tính chất hóa học chung là:</a:t>
            </a:r>
          </a:p>
        </p:txBody>
      </p:sp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1371600" y="1627188"/>
            <a:ext cx="5410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A. Làm quỳ tím hóa xanh  </a:t>
            </a:r>
            <a:endParaRPr lang="vi-VN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40"/>
          <p:cNvSpPr>
            <a:spLocks noChangeArrowheads="1"/>
          </p:cNvSpPr>
          <p:nvPr/>
        </p:nvSpPr>
        <p:spPr bwMode="auto">
          <a:xfrm>
            <a:off x="1382713" y="2089150"/>
            <a:ext cx="7686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B. Tác dụng với oxit axit tạo thành muối và nước</a:t>
            </a:r>
            <a:endParaRPr lang="vi-VN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40"/>
          <p:cNvSpPr>
            <a:spLocks noChangeArrowheads="1"/>
          </p:cNvSpPr>
          <p:nvPr/>
        </p:nvSpPr>
        <p:spPr bwMode="auto">
          <a:xfrm>
            <a:off x="1355725" y="2551113"/>
            <a:ext cx="70215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C. Tác dụng với  axit tạo thành muối và nước</a:t>
            </a:r>
            <a:endParaRPr lang="vi-VN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32"/>
          <p:cNvSpPr txBox="1">
            <a:spLocks noChangeArrowheads="1"/>
          </p:cNvSpPr>
          <p:nvPr/>
        </p:nvSpPr>
        <p:spPr bwMode="auto">
          <a:xfrm>
            <a:off x="1382713" y="2974975"/>
            <a:ext cx="731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D. Bị nhiệt phân hủy tạo ra oxit bazơ và nước</a:t>
            </a:r>
            <a:endParaRPr lang="vi-VN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Flowchart: Connector 10"/>
          <p:cNvSpPr/>
          <p:nvPr/>
        </p:nvSpPr>
        <p:spPr>
          <a:xfrm>
            <a:off x="1317625" y="2593975"/>
            <a:ext cx="473075" cy="374650"/>
          </a:xfrm>
          <a:prstGeom prst="flowChartConnector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59435" y="811530"/>
            <a:ext cx="771779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8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empus Sans ITC" panose="04020404030D07020202" charset="0"/>
                <a:cs typeface="Tempus Sans ITC" panose="04020404030D07020202" charset="0"/>
              </a:rPr>
              <a:t>  </a:t>
            </a:r>
            <a:r>
              <a:rPr lang="en-US" altLang="vi-VN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empus Sans ITC" panose="04020404030D07020202" charset="0"/>
                <a:cs typeface="Tempus Sans ITC" panose="04020404030D07020202" charset="0"/>
              </a:rPr>
              <a:t>Bài</a:t>
            </a:r>
            <a:r>
              <a:rPr lang="en-US" altLang="vi-VN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empus Sans ITC" panose="04020404030D07020202" charset="0"/>
                <a:cs typeface="Tempus Sans ITC" panose="04020404030D07020202" charset="0"/>
              </a:rPr>
              <a:t> </a:t>
            </a:r>
            <a:r>
              <a:rPr lang="en-US" altLang="vi-VN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empus Sans ITC" panose="04020404030D07020202" charset="0"/>
                <a:cs typeface="Tempus Sans ITC" panose="04020404030D07020202" charset="0"/>
              </a:rPr>
              <a:t>tập</a:t>
            </a:r>
            <a:r>
              <a:rPr lang="en-US" altLang="vi-VN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empus Sans ITC" panose="04020404030D07020202" charset="0"/>
                <a:cs typeface="Tempus Sans ITC" panose="04020404030D07020202" charset="0"/>
              </a:rPr>
              <a:t> 3</a:t>
            </a:r>
            <a:endParaRPr lang="en-US" altLang="vi-VN" sz="240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empus Sans ITC" panose="04020404030D07020202" charset="0"/>
              <a:cs typeface="Tempus Sans ITC" panose="04020404030D07020202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 gồm các ba</a:t>
            </a:r>
            <a:r>
              <a:rPr lang="en-US" altLang="vi-VN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vi-VN" alt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ị nhiệt phân </a:t>
            </a:r>
            <a:endParaRPr lang="en-US" altLang="en-US" sz="2800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ủy là</a:t>
            </a:r>
            <a:r>
              <a:rPr lang="en-US" alt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algn="ctr" eaLnBrk="1" hangingPunct="1">
              <a:spcBef>
                <a:spcPct val="0"/>
              </a:spcBef>
              <a:buFontTx/>
              <a:buAutoNum type="alphaUcPeriod"/>
            </a:pPr>
            <a:r>
              <a:rPr lang="en-US" alt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(OH)</a:t>
            </a:r>
            <a:r>
              <a:rPr lang="en-US" altLang="en-US" sz="280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e(OH)</a:t>
            </a:r>
            <a:r>
              <a:rPr lang="en-US" altLang="en-US" sz="280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g(OH)</a:t>
            </a:r>
            <a:r>
              <a:rPr lang="en-US" altLang="en-US" sz="280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Fe(OH)</a:t>
            </a:r>
            <a:r>
              <a:rPr lang="en-US" altLang="en-US" sz="280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H</a:t>
            </a:r>
            <a:r>
              <a:rPr lang="en-US" alt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Mg(OH)</a:t>
            </a:r>
            <a:r>
              <a:rPr lang="en-US" altLang="en-US" sz="280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 eaLnBrk="1" hangingPunct="1">
              <a:spcBef>
                <a:spcPct val="0"/>
              </a:spcBef>
              <a:buFontTx/>
              <a:buAutoNum type="alphaUcPeriod"/>
            </a:pPr>
            <a:r>
              <a:rPr lang="en-US" alt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(OH)</a:t>
            </a:r>
            <a:r>
              <a:rPr lang="en-US" altLang="en-US" sz="280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g(OH)</a:t>
            </a:r>
            <a:r>
              <a:rPr lang="en-US" altLang="en-US" sz="280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alt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</a:p>
          <a:p>
            <a:pPr algn="ctr" eaLnBrk="1" hangingPunct="1">
              <a:spcBef>
                <a:spcPct val="0"/>
              </a:spcBef>
              <a:buFontTx/>
              <a:buAutoNum type="alphaUcPeriod" startAt="3"/>
            </a:pPr>
            <a:r>
              <a:rPr lang="en-US" alt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e(OH)</a:t>
            </a:r>
            <a:r>
              <a:rPr lang="en-US" altLang="en-US" sz="280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a(OH)</a:t>
            </a:r>
            <a:r>
              <a:rPr lang="en-US" altLang="en-US" sz="280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g(OH)</a:t>
            </a:r>
            <a:r>
              <a:rPr lang="en-US" altLang="en-US" sz="280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47675" y="5164455"/>
            <a:ext cx="76612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Al(OH)</a:t>
            </a:r>
            <a:r>
              <a:rPr lang="en-US" altLang="en-US" sz="2800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e(OH)</a:t>
            </a:r>
            <a:r>
              <a:rPr lang="en-US" altLang="en-US" sz="2800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g(OH)</a:t>
            </a:r>
            <a:r>
              <a:rPr lang="en-US" altLang="en-US" sz="2800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228600" y="304800"/>
            <a:ext cx="8592820" cy="470789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s-AR" altLang="en-US" sz="3600" b="1" dirty="0">
                <a:solidFill>
                  <a:prstClr val="black"/>
                </a:solidFill>
                <a:latin typeface="UTM Centur"/>
                <a:cs typeface="Times New Roman" panose="02020603050405020304" pitchFamily="18" charset="0"/>
              </a:rPr>
              <a:t>    </a:t>
            </a:r>
            <a:r>
              <a:rPr lang="en-US" altLang="es-AR" sz="3600" b="1" dirty="0">
                <a:solidFill>
                  <a:srgbClr val="C00000"/>
                </a:solidFill>
                <a:latin typeface="UTM Centur"/>
                <a:cs typeface="Times New Roman" panose="02020603050405020304" pitchFamily="18" charset="0"/>
              </a:rPr>
              <a:t>Bài tập 4</a:t>
            </a:r>
            <a:endParaRPr lang="es-AR" altLang="en-US" sz="3600" b="1" dirty="0">
              <a:solidFill>
                <a:prstClr val="black"/>
              </a:solidFill>
              <a:latin typeface="UTM Centur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s-AR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s-AR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s-AR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s-AR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es-AR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s-AR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enolphtalein</a:t>
            </a:r>
            <a:r>
              <a:rPr lang="es-AR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s-AR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s-AR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s-AR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s-AR" b="1" cap="all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A.</a:t>
            </a:r>
            <a:r>
              <a:rPr lang="es-AR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OH; Ca(OH)</a:t>
            </a:r>
            <a:r>
              <a:rPr lang="es-AR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AR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Zn(OH)</a:t>
            </a:r>
            <a:r>
              <a:rPr lang="es-AR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s-AR" b="1" cap="all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B.</a:t>
            </a:r>
            <a:r>
              <a:rPr lang="es-AR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OH; Ca(OH)</a:t>
            </a:r>
            <a:r>
              <a:rPr lang="es-AR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AR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KOH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s-AR" b="1" cap="all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C.</a:t>
            </a:r>
            <a:r>
              <a:rPr lang="es-AR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Ba(OH)</a:t>
            </a:r>
            <a:r>
              <a:rPr lang="es-AR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AR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KOH; Al(OH)</a:t>
            </a:r>
            <a:r>
              <a:rPr lang="es-AR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s-AR" b="1" cap="all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D.</a:t>
            </a:r>
            <a:r>
              <a:rPr lang="es-AR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(OH)</a:t>
            </a:r>
            <a:r>
              <a:rPr lang="es-AR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AR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Ca(OH)</a:t>
            </a:r>
            <a:r>
              <a:rPr lang="es-AR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AR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Fe(OH)</a:t>
            </a:r>
            <a:r>
              <a:rPr lang="es-AR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1371600" y="5181600"/>
            <a:ext cx="50063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s-AR" sz="2800" b="1" cap="all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.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NaOH; Ca(OH)</a:t>
            </a:r>
            <a:r>
              <a:rPr lang="es-AR" sz="28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; KOH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685800" y="381000"/>
            <a:ext cx="8418513" cy="396938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s-AR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5</a:t>
            </a:r>
            <a:endParaRPr lang="es-AR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s-AR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s-AR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s-AR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Fe(OH)</a:t>
            </a:r>
            <a:r>
              <a:rPr lang="es-AR" altLang="en-US" sz="28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l(OH)</a:t>
            </a:r>
            <a:r>
              <a:rPr lang="es-AR" altLang="en-US" sz="28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(OH)</a:t>
            </a:r>
            <a:r>
              <a:rPr lang="es-AR" altLang="en-US" sz="28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Zn(OH)</a:t>
            </a:r>
            <a:r>
              <a:rPr lang="es-AR" altLang="en-US" sz="28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s-AR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s-AR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s-AR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s-AR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s-AR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s-AR" sz="2800" b="1" cap="all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s-AR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eO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l</a:t>
            </a:r>
            <a:r>
              <a:rPr lang="es-AR" sz="28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s-AR" sz="28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AR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AR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nO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s-AR" sz="2800" b="1" cap="all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e</a:t>
            </a:r>
            <a:r>
              <a:rPr lang="es-AR" sz="28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s-AR" sz="28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l</a:t>
            </a:r>
            <a:r>
              <a:rPr lang="es-AR" sz="28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s-AR" sz="28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AR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AR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nO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s-AR" sz="2800" b="1" cap="all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e</a:t>
            </a:r>
            <a:r>
              <a:rPr lang="es-AR" sz="28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s-AR" sz="28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l</a:t>
            </a:r>
            <a:r>
              <a:rPr lang="es-AR" sz="28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s-AR" sz="28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AR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AR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nO</a:t>
            </a:r>
            <a:endParaRPr lang="es-AR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s-AR" sz="2800" b="1" cap="all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e</a:t>
            </a:r>
            <a:r>
              <a:rPr lang="es-AR" sz="28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s-AR" sz="28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l</a:t>
            </a:r>
            <a:r>
              <a:rPr lang="es-AR" sz="28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s-AR" sz="28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u</a:t>
            </a:r>
            <a:r>
              <a:rPr lang="es-AR" sz="28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AR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, </a:t>
            </a:r>
            <a:r>
              <a:rPr lang="es-AR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nO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4400" y="4419600"/>
            <a:ext cx="7313295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sz="3600" b="1" cap="all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s-AR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e</a:t>
            </a:r>
            <a:r>
              <a:rPr lang="es-AR" sz="36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AR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s-AR" sz="36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s-AR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l</a:t>
            </a:r>
            <a:r>
              <a:rPr lang="es-AR" sz="36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AR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s-AR" sz="36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s-AR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s-AR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r>
              <a:rPr lang="es-AR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AR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nO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67018" y="152400"/>
            <a:ext cx="8609012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6</a:t>
            </a: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những bazơ sau: Cu(OH)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NaOH, Ba(OH)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 Hãy cho biết những bazơ nào </a:t>
            </a: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/ tác dụng với dd HCl?</a:t>
            </a: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/ bị nhiệt phân hủy?</a:t>
            </a: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/ tác dụng với CO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/ đổi màu quỳ tím thành xanh?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04483" y="2895600"/>
            <a:ext cx="7669212" cy="429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a/ Tác dụng với dd HCl : Cu(OH)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, NaOH, Ba(OH)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Cu(OH)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+  2HCl          CuCl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+  2H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NaOH   +  HCl            NaCl  +  H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Ba(OH)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+  2HCl          BaCl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+  2H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b/ Bị nhiệt phân hủy: Cu(OH)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Cu(OH)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                       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uO  +  H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/ Tác dụng với CO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: NaOH, Ba(OH)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2NaOH  +  CO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Na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+ H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Ba(OH)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+ CO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              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BaCO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+ H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d/ Đổi màu quỳ tím thành xanh: NaOH, Ba(OH)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eaLnBrk="1" hangingPunct="1"/>
            <a:endParaRPr lang="en-US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0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19400" y="3830638"/>
          <a:ext cx="5778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3" imgW="4572000" imgH="3352800" progId="Equation.DSMT4">
                  <p:embed/>
                </p:oleObj>
              </mc:Choice>
              <mc:Fallback>
                <p:oleObj name="Equation" r:id="rId3" imgW="4572000" imgH="3352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30638"/>
                        <a:ext cx="5778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659063" y="4159250"/>
          <a:ext cx="5778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5" imgW="4572000" imgH="3352800" progId="Equation.DSMT4">
                  <p:embed/>
                </p:oleObj>
              </mc:Choice>
              <mc:Fallback>
                <p:oleObj name="Equation" r:id="rId5" imgW="4572000" imgH="3352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4159250"/>
                        <a:ext cx="5778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743200" y="4483100"/>
          <a:ext cx="5778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6" imgW="4572000" imgH="3352800" progId="Equation.DSMT4">
                  <p:embed/>
                </p:oleObj>
              </mc:Choice>
              <mc:Fallback>
                <p:oleObj name="Equation" r:id="rId6" imgW="4572000" imgH="3352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83100"/>
                        <a:ext cx="5778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37882"/>
              </p:ext>
            </p:extLst>
          </p:nvPr>
        </p:nvGraphicFramePr>
        <p:xfrm>
          <a:off x="1905000" y="4724400"/>
          <a:ext cx="8382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7" imgW="10058400" imgH="4876800" progId="Equation.DSMT4">
                  <p:embed/>
                </p:oleObj>
              </mc:Choice>
              <mc:Fallback>
                <p:oleObj name="Equation" r:id="rId7" imgW="10058400" imgH="4876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24400"/>
                        <a:ext cx="8382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67000" y="5997575"/>
          <a:ext cx="5778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9" imgW="4572000" imgH="3352800" progId="Equation.DSMT4">
                  <p:embed/>
                </p:oleObj>
              </mc:Choice>
              <mc:Fallback>
                <p:oleObj name="Equation" r:id="rId9" imgW="4572000" imgH="3352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997575"/>
                        <a:ext cx="5778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514600" y="5715000"/>
          <a:ext cx="5778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10" imgW="4572000" imgH="3352800" progId="Equation.DSMT4">
                  <p:embed/>
                </p:oleObj>
              </mc:Choice>
              <mc:Fallback>
                <p:oleObj name="Equation" r:id="rId10" imgW="4572000" imgH="3352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15000"/>
                        <a:ext cx="5778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1028700"/>
            <a:ext cx="7844155" cy="1104900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Ủ ĐỀ : BASE</a:t>
            </a:r>
            <a:endParaRPr lang="vi-VN" dirty="0">
              <a:effectLst/>
            </a:endParaRPr>
          </a:p>
        </p:txBody>
      </p:sp>
      <p:sp>
        <p:nvSpPr>
          <p:cNvPr id="2" name="AutoShape 2" descr="Sở Giáo Dục và Đào Tạo TP Hồ Chí Minh | Cổng dữ liệu mở Thành Phố Hồ Chí  Min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2818" y="121293"/>
            <a:ext cx="1132322" cy="113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73" name="Picture 9" descr="Que%20Huong12021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2418080"/>
            <a:ext cx="8531225" cy="4090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Box 2"/>
          <p:cNvSpPr txBox="1">
            <a:spLocks noChangeArrowheads="1"/>
          </p:cNvSpPr>
          <p:nvPr/>
        </p:nvSpPr>
        <p:spPr bwMode="auto">
          <a:xfrm>
            <a:off x="228600" y="914400"/>
            <a:ext cx="906780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ó phải tất cả các chất kiềm đều là base không? Dẫn ra công thức hoá học của ba chất kiềm để minh hoạ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Có phải tất cả các base đều là chất kiềm không? Dẫn ra công thức hoá học của những base để minh hoạ?</a:t>
            </a:r>
          </a:p>
        </p:txBody>
      </p:sp>
      <p:sp>
        <p:nvSpPr>
          <p:cNvPr id="27652" name="TextBox 4"/>
          <p:cNvSpPr txBox="1">
            <a:spLocks noChangeArrowheads="1"/>
          </p:cNvSpPr>
          <p:nvPr/>
        </p:nvSpPr>
        <p:spPr bwMode="auto">
          <a:xfrm>
            <a:off x="228600" y="2971800"/>
            <a:ext cx="8915400" cy="3412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ả lời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 Tất cả các chất kiềm đều là base, vì kiềm là base tan được trong nước. </a:t>
            </a:r>
          </a:p>
          <a:p>
            <a:pPr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CTHH: NaOH, KOH, Ca(OH)</a:t>
            </a:r>
            <a:r>
              <a:rPr lang="en-US" altLang="en-US" sz="2400" baseline="-25000"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2,</a:t>
            </a:r>
            <a:r>
              <a:rPr lang="en-US" altLang="en-US" sz="2400"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Ba(OH)</a:t>
            </a:r>
            <a:r>
              <a:rPr lang="en-US" altLang="en-US" sz="2400" baseline="-25000"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Không phải tất cả base đều là các chất kiềm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CTHH: Cu(OH)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e(OH)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 là base nhưng không là chất kiềm vì các chất này không tan trong nước.</a:t>
            </a:r>
          </a:p>
          <a:p>
            <a:pPr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1905000" y="0"/>
            <a:ext cx="53949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BÀI TẬP SG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" dur="2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51" grpId="1"/>
      <p:bldP spid="2765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90183" y="381000"/>
            <a:ext cx="8953500" cy="224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Open Sans" panose="020B0606030504020204" pitchFamily="34" charset="0"/>
              </a:rPr>
              <a:t>B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2:</a:t>
            </a: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những base sau: Cu(OH)</a:t>
            </a:r>
            <a:r>
              <a:rPr lang="en-US" altLang="en-US" sz="20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aOH, Ba(OH)</a:t>
            </a:r>
            <a:r>
              <a:rPr lang="en-US" altLang="en-US" sz="20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Hãy cho biết những base nào: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Tác dụng được với dung dịch HCl?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Bị nhiệt phân hủy?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Tác dụng được với CO</a:t>
            </a:r>
            <a:r>
              <a:rPr lang="en-US" altLang="en-US" sz="20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Đổi màu quỳ tím thành xanh?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ết các phương trình hoá học.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95129" y="2667000"/>
            <a:ext cx="7024370" cy="37846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en-US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Cl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(OH)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2HCl → CuCl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2H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 + HCl → NaCl + H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(OH)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2HCl → BaCl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ủy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: Cu(OH)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(OH)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           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NaOH, Ba(OH)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NaOH → NaHCO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2NaOH → Na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Ba(OH)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→ BaCO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↓ + H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CO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Ba(OH)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→ Ba(HCO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ềm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OH, Ba(OH)</a:t>
            </a:r>
            <a:r>
              <a:rPr lang="en-US" altLang="en-US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987" name="Picture 3" descr="Giải bài tập Hóa học lớp 9 | Giải hóa lớp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76800"/>
            <a:ext cx="8382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"/>
          <p:cNvSpPr txBox="1"/>
          <p:nvPr/>
        </p:nvSpPr>
        <p:spPr>
          <a:xfrm>
            <a:off x="1905000" y="0"/>
            <a:ext cx="53949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BÀI TẬP SG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3" grpId="1" bldLvl="0" animBg="1"/>
      <p:bldP spid="4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62000" y="914400"/>
            <a:ext cx="738314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</a:t>
            </a:r>
            <a:r>
              <a:rPr lang="vi-V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những chất có sẵn là: Na</a:t>
            </a:r>
            <a:r>
              <a:rPr lang="vi-VN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, CaO, H</a:t>
            </a:r>
            <a:r>
              <a:rPr lang="vi-VN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 Hãy viết các phương trình hóa học điều chế các dung dịch ba</a:t>
            </a:r>
            <a:r>
              <a:rPr lang="en-US" altLang="vi-V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066800" y="2667000"/>
            <a:ext cx="7980680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 chế các dung dịch ba</a:t>
            </a:r>
            <a:r>
              <a:rPr lang="en-US" altLang="vi-V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kiềm):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vi-VN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+ H</a:t>
            </a:r>
            <a:r>
              <a:rPr lang="vi-VN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→ 2NaOH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 + H</a:t>
            </a:r>
            <a:r>
              <a:rPr lang="vi-VN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→ Ca(OH)</a:t>
            </a:r>
            <a:r>
              <a:rPr lang="vi-VN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4"/>
          <p:cNvSpPr txBox="1"/>
          <p:nvPr/>
        </p:nvSpPr>
        <p:spPr>
          <a:xfrm>
            <a:off x="1905000" y="0"/>
            <a:ext cx="53949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BÀI TẬP SG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743200" y="71438"/>
            <a:ext cx="36576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4: SGK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752600" y="1058863"/>
            <a:ext cx="5867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/ PTHH: Na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O + H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O       2NaOH</a:t>
            </a: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0,25                      0,5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848225" y="1550988"/>
          <a:ext cx="6858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3" imgW="4572000" imgH="3352800" progId="Equation.DSMT4">
                  <p:embed/>
                </p:oleObj>
              </mc:Choice>
              <mc:Fallback>
                <p:oleObj name="Equation" r:id="rId3" imgW="4572000" imgH="335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1550988"/>
                        <a:ext cx="6858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62200" y="2438400"/>
          <a:ext cx="30480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5" imgW="46634400" imgH="9448800" progId="Equation.DSMT4">
                  <p:embed/>
                </p:oleObj>
              </mc:Choice>
              <mc:Fallback>
                <p:oleObj name="Equation" r:id="rId5" imgW="46634400" imgH="944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38400"/>
                        <a:ext cx="30480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362200" y="3200400"/>
          <a:ext cx="274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7" imgW="39014400" imgH="10058400" progId="Equation.DSMT4">
                  <p:embed/>
                </p:oleObj>
              </mc:Choice>
              <mc:Fallback>
                <p:oleObj name="Equation" r:id="rId7" imgW="39014400" imgH="1005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274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943100" y="3962400"/>
            <a:ext cx="5867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/ H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+ 2NaOH       Na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+ 2H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0,25           0,5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29150" y="4116388"/>
          <a:ext cx="6858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9" imgW="4572000" imgH="3352800" progId="Equation.DSMT4">
                  <p:embed/>
                </p:oleObj>
              </mc:Choice>
              <mc:Fallback>
                <p:oleObj name="Equation" r:id="rId9" imgW="4572000" imgH="3352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4116388"/>
                        <a:ext cx="6858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124075" y="4792663"/>
          <a:ext cx="4443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0" imgW="58521600" imgH="6096000" progId="Equation.DSMT4">
                  <p:embed/>
                </p:oleObj>
              </mc:Choice>
              <mc:Fallback>
                <p:oleObj name="Equation" r:id="rId10" imgW="58521600" imgH="6096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792663"/>
                        <a:ext cx="4443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105025" y="5973763"/>
          <a:ext cx="35464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12" imgW="60655200" imgH="10058400" progId="Equation.DSMT4">
                  <p:embed/>
                </p:oleObj>
              </mc:Choice>
              <mc:Fallback>
                <p:oleObj name="Equation" r:id="rId12" imgW="60655200" imgH="10058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5973763"/>
                        <a:ext cx="35464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6"/>
          <p:cNvGraphicFramePr>
            <a:graphicFrameLocks noChangeAspect="1"/>
          </p:cNvGraphicFramePr>
          <p:nvPr/>
        </p:nvGraphicFramePr>
        <p:xfrm>
          <a:off x="41148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14" imgW="2743200" imgH="4267200" progId="Equation.DSMT4">
                  <p:embed/>
                </p:oleObj>
              </mc:Choice>
              <mc:Fallback>
                <p:oleObj name="Equation" r:id="rId14" imgW="2743200" imgH="426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020888" y="5183188"/>
          <a:ext cx="51038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16" imgW="89611200" imgH="10363200" progId="Equation.DSMT4">
                  <p:embed/>
                </p:oleObj>
              </mc:Choice>
              <mc:Fallback>
                <p:oleObj name="Equation" r:id="rId16" imgW="89611200" imgH="1036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5183188"/>
                        <a:ext cx="51038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3"/>
          <p:cNvSpPr txBox="1">
            <a:spLocks noChangeArrowheads="1"/>
          </p:cNvSpPr>
          <p:nvPr/>
        </p:nvSpPr>
        <p:spPr bwMode="auto">
          <a:xfrm>
            <a:off x="1600200" y="249238"/>
            <a:ext cx="6858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SINH TỰ HỌ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3925" y="990600"/>
            <a:ext cx="7620000" cy="59705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bazơ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defRPr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- Hệ thống kiến thức bằng sơ đồ tư duy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THH.</a:t>
            </a:r>
          </a:p>
          <a:p>
            <a:pPr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, 3, 4 / 25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/ SGK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Đối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z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pPr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dirty="0"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0" y="228601"/>
            <a:ext cx="9144000" cy="52578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19200" y="1371601"/>
            <a:ext cx="7086600" cy="2971800"/>
          </a:xfrm>
          <a:solidFill>
            <a:srgbClr val="92D050"/>
          </a:solidFill>
        </p:spPr>
        <p:txBody>
          <a:bodyPr>
            <a:normAutofit fontScale="90000"/>
          </a:bodyPr>
          <a:lstStyle/>
          <a:p>
            <a:pPr algn="ctr"/>
            <a:r>
              <a:rPr lang="vi-VN" dirty="0"/>
              <a:t>  </a:t>
            </a:r>
            <a:r>
              <a:rPr lang="vi-VN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ỔI HỌC KẾT THÚC           </a:t>
            </a:r>
            <a:br>
              <a:rPr lang="vi-VN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TẠM BIỆT</a:t>
            </a:r>
            <a:br>
              <a:rPr lang="vi-VN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BẠN HOÀN THÀNH TỐT BÀI TẬP VỀ NHÀ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" y="304800"/>
            <a:ext cx="8458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ảnh các chất sau đây và hoàn thành các thông tin còn thiếu?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8" name="Picture 2" descr="xut naoh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276225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 descr="http://upload.wikimedia.org/wikipedia/commons/6/6e/Calcium_hydroxide.jpg"/>
          <p:cNvPicPr>
            <a:picLocks noChangeAspect="1" noChangeArrowheads="1"/>
          </p:cNvPicPr>
          <p:nvPr/>
        </p:nvPicPr>
        <p:blipFill>
          <a:blip r:embed="rId4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676400"/>
            <a:ext cx="32385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 descr="http://upload.wikimedia.org/wikipedia/commons/thumb/6/63/Copper%28II%29_hydroxide.JPG/640px-Copper%28II%29_hydroxide.JPG"/>
          <p:cNvPicPr>
            <a:picLocks noChangeAspect="1" noChangeArrowheads="1"/>
          </p:cNvPicPr>
          <p:nvPr/>
        </p:nvPicPr>
        <p:blipFill>
          <a:blip r:embed="rId5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676400"/>
            <a:ext cx="253365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52400" y="4876800"/>
            <a:ext cx="2743200" cy="161131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ri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đroxit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t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t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.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.. </a:t>
            </a:r>
            <a:endParaRPr lang="en-US" sz="20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67050" y="4532313"/>
            <a:ext cx="3048000" cy="221456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…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ãi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..</a:t>
            </a:r>
          </a:p>
          <a:p>
            <a:pPr eaLnBrk="1" hangingPunct="1">
              <a:defRPr/>
            </a:pP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00800" y="4953000"/>
            <a:ext cx="2533650" cy="1600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(OH)</a:t>
            </a:r>
            <a:r>
              <a:rPr lang="en-US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ơ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.…..</a:t>
            </a:r>
            <a:r>
              <a:rPr lang="en-US" dirty="0">
                <a:latin typeface="Arial" panose="020B0604020202020204" pitchFamily="34" charset="0"/>
              </a:rPr>
              <a:t> </a:t>
            </a:r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17538" y="5757863"/>
            <a:ext cx="13557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181350" y="4781550"/>
            <a:ext cx="1887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xi hiđroxit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276600" y="5986463"/>
            <a:ext cx="1506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(OH)</a:t>
            </a:r>
            <a:r>
              <a:rPr lang="en-US" altLang="en-US" sz="2000" b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0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535738" y="5867400"/>
            <a:ext cx="2497137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I)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cs typeface="+mn-cs"/>
              </a:rPr>
              <a:t>hiđroxit</a:t>
            </a:r>
            <a:r>
              <a:rPr lang="en-US" dirty="0">
                <a:solidFill>
                  <a:prstClr val="black"/>
                </a:solidFill>
                <a:cs typeface="+mn-cs"/>
              </a:rPr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 tmFilter="0,0; .5, 1; 1, 1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9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build="allAtOnce" animBg="1"/>
      <p:bldP spid="10" grpId="0" build="allAtOnce" animBg="1"/>
      <p:bldP spid="11" grpId="0" build="allAtOnce" animBg="1"/>
      <p:bldP spid="12" grpId="0"/>
      <p:bldP spid="13" grpId="0"/>
      <p:bldP spid="15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://img2-photo.apps.zing.vn/upload/original/2011/01/13/19/34/12949220512059867599_574_57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1"/>
          <p:cNvSpPr txBox="1"/>
          <p:nvPr/>
        </p:nvSpPr>
        <p:spPr>
          <a:xfrm>
            <a:off x="1371600" y="2362200"/>
            <a:ext cx="671957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ase là hợp chất mà phân tử gồm 1 nguyên tử kim loại liên kết với 1 hay nhiều nhóm hiđroxit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flipH="1">
            <a:off x="380861" y="1371817"/>
            <a:ext cx="8610602" cy="706755"/>
          </a:xfrm>
          <a:prstGeom prst="rect">
            <a:avLst/>
          </a:prstGeom>
          <a:noFill/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HÓA HỌC CỦA BASE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914400" y="457200"/>
            <a:ext cx="1905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Tiết 11:</a:t>
            </a:r>
            <a:endParaRPr lang="en-US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0" name="Picture 2" descr="D:\My Documents\Khung\BOOK000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526155"/>
            <a:ext cx="4595495" cy="2557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 descr="D:\My Documents\Khung\BOOK0004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2684751">
            <a:off x="1001395" y="3797935"/>
            <a:ext cx="4390390" cy="15335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Group 2"/>
          <p:cNvGraphicFramePr>
            <a:graphicFrameLocks noGrp="1"/>
          </p:cNvGraphicFramePr>
          <p:nvPr/>
        </p:nvGraphicFramePr>
        <p:xfrm>
          <a:off x="152400" y="762000"/>
          <a:ext cx="8686800" cy="6715065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28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 luậ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40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ỏ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ọt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ịch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OH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ẩu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ấy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ỳ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m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07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anose="020B7200000000000000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Nhỏ 1 - 2 giọt dung dịch phenolphtalein không màu vào ống nghiệm chứa 1-2 ml dung dịch NaOH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943600" y="2057400"/>
            <a:ext cx="29718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ung dịch NaOH làm đổi màu quỳ tím thành xanh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200400" y="2362200"/>
            <a:ext cx="2514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 tím thành màu xanh.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3276600" y="4343400"/>
            <a:ext cx="2514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ng dịch phenolphtalein không màu thành màu đỏ.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5867400" y="4191000"/>
            <a:ext cx="31242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ung dịch NaOH làm đổi màu dung dịch phenolphtalein: không màu thành màu đỏ.</a:t>
            </a:r>
          </a:p>
        </p:txBody>
      </p:sp>
      <p:sp>
        <p:nvSpPr>
          <p:cNvPr id="5" name="Horizontal Scroll 4"/>
          <p:cNvSpPr/>
          <p:nvPr/>
        </p:nvSpPr>
        <p:spPr>
          <a:xfrm>
            <a:off x="609600" y="-152400"/>
            <a:ext cx="8077200" cy="789940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TÍNH CHẤT HÓA HỌC CỦA BAS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Callout 1"/>
          <p:cNvSpPr/>
          <p:nvPr/>
        </p:nvSpPr>
        <p:spPr>
          <a:xfrm>
            <a:off x="1143000" y="381000"/>
            <a:ext cx="6858000" cy="3886200"/>
          </a:xfrm>
          <a:prstGeom prst="wedgeEllipseCallout">
            <a:avLst>
              <a:gd name="adj1" fmla="val -39115"/>
              <a:gd name="adj2" fmla="val 32125"/>
            </a:avLst>
          </a:prstGeom>
          <a:solidFill>
            <a:srgbClr val="66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b="1" dirty="0" err="1">
                <a:solidFill>
                  <a:srgbClr val="0000FF"/>
                </a:solidFill>
              </a:rPr>
              <a:t>N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ác dung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KOH, Ba(OH)</a:t>
            </a:r>
            <a:r>
              <a:rPr lang="en-US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a(OH)</a:t>
            </a:r>
            <a:r>
              <a:rPr lang="en-US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</a:t>
            </a:r>
            <a:r>
              <a:rPr 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enolphtalei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85800" y="4724400"/>
            <a:ext cx="762000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Em kết luận gì về tác dụng của dung dịch base với chất chỉ thị màu?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6" name="Text Box 4"/>
          <p:cNvSpPr txBox="1">
            <a:spLocks noChangeArrowheads="1"/>
          </p:cNvSpPr>
          <p:nvPr/>
        </p:nvSpPr>
        <p:spPr bwMode="auto">
          <a:xfrm>
            <a:off x="152400" y="1076325"/>
            <a:ext cx="8839200" cy="2122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hlink"/>
                </a:solidFill>
                <a:latin typeface="Arial" panose="020B0604020202020204" pitchFamily="34" charset="0"/>
              </a:rPr>
              <a:t>1.Tác dụng của dung dịch base với chất chỉ thị màu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   - Các dung dịch bazơ </a:t>
            </a:r>
            <a:r>
              <a:rPr lang="vi-VN" altLang="en-US" sz="2400" b="1">
                <a:latin typeface="Arial" panose="020B0604020202020204" pitchFamily="34" charset="0"/>
              </a:rPr>
              <a:t>(kiềm)</a:t>
            </a:r>
            <a:r>
              <a:rPr lang="en-US" altLang="en-US" sz="2400" b="1">
                <a:latin typeface="Arial" panose="020B0604020202020204" pitchFamily="34" charset="0"/>
              </a:rPr>
              <a:t> làm đổi màu chất chỉ thị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     + Quỳ tím </a:t>
            </a:r>
            <a:r>
              <a:rPr lang="vi-VN" altLang="en-US" sz="2400" b="1">
                <a:latin typeface="Arial" panose="020B0604020202020204" pitchFamily="34" charset="0"/>
              </a:rPr>
              <a:t>thành màu</a:t>
            </a:r>
            <a:r>
              <a:rPr lang="en-US" altLang="en-US" sz="2400" b="1">
                <a:latin typeface="Arial" panose="020B0604020202020204" pitchFamily="34" charset="0"/>
              </a:rPr>
              <a:t> xanh</a:t>
            </a:r>
            <a:r>
              <a:rPr lang="vi-VN" altLang="en-US" sz="2400" b="1">
                <a:latin typeface="Arial" panose="020B0604020202020204" pitchFamily="34" charset="0"/>
              </a:rPr>
              <a:t>.</a:t>
            </a:r>
            <a:endParaRPr lang="en-US" altLang="en-US" sz="2400" b="1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     + D</a:t>
            </a:r>
            <a:r>
              <a:rPr lang="vi-VN" altLang="en-US" sz="2400" b="1">
                <a:latin typeface="Arial" panose="020B0604020202020204" pitchFamily="34" charset="0"/>
              </a:rPr>
              <a:t>ung dịch</a:t>
            </a:r>
            <a:r>
              <a:rPr lang="en-US" altLang="en-US" sz="2400" b="1">
                <a:latin typeface="Arial" panose="020B0604020202020204" pitchFamily="34" charset="0"/>
              </a:rPr>
              <a:t> phenolphtalein không màu </a:t>
            </a:r>
            <a:r>
              <a:rPr lang="vi-VN" altLang="en-US" sz="2400" b="1">
                <a:latin typeface="Arial" panose="020B0604020202020204" pitchFamily="34" charset="0"/>
              </a:rPr>
              <a:t>thành màu</a:t>
            </a:r>
            <a:r>
              <a:rPr lang="en-US" altLang="en-US" sz="2400" b="1">
                <a:latin typeface="Arial" panose="020B0604020202020204" pitchFamily="34" charset="0"/>
              </a:rPr>
              <a:t> đỏ.</a:t>
            </a:r>
          </a:p>
        </p:txBody>
      </p:sp>
      <p:pic>
        <p:nvPicPr>
          <p:cNvPr id="11267" name="Picture 11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6900"/>
            <a:ext cx="6096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Horizontal Scroll 4"/>
          <p:cNvSpPr/>
          <p:nvPr/>
        </p:nvSpPr>
        <p:spPr>
          <a:xfrm>
            <a:off x="838200" y="0"/>
            <a:ext cx="8077200" cy="990600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1: TÍNH CHẤT HÓA HỌC CỦA B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2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12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12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12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612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612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612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612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612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612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56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11"/>
          <p:cNvSpPr txBox="1">
            <a:spLocks noChangeArrowheads="1"/>
          </p:cNvSpPr>
          <p:nvPr/>
        </p:nvSpPr>
        <p:spPr bwMode="auto">
          <a:xfrm>
            <a:off x="914400" y="53340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Arial" panose="020B0604020202020204" pitchFamily="34" charset="0"/>
            </a:endParaRPr>
          </a:p>
        </p:txBody>
      </p:sp>
      <p:sp>
        <p:nvSpPr>
          <p:cNvPr id="8" name="Oval Callout 7"/>
          <p:cNvSpPr/>
          <p:nvPr/>
        </p:nvSpPr>
        <p:spPr>
          <a:xfrm>
            <a:off x="1905000" y="3429000"/>
            <a:ext cx="6775450" cy="3142615"/>
          </a:xfrm>
          <a:prstGeom prst="wedgeEllipseCallout">
            <a:avLst>
              <a:gd name="adj1" fmla="val -77918"/>
              <a:gd name="adj2" fmla="val 54749"/>
            </a:avLst>
          </a:prstGeom>
          <a:solidFill>
            <a:srgbClr val="66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ng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zơ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ất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810000" y="5638800"/>
            <a:ext cx="40386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rả lời: muối và nước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295" name="Text Box 4"/>
          <p:cNvSpPr txBox="1">
            <a:spLocks noChangeArrowheads="1"/>
          </p:cNvSpPr>
          <p:nvPr/>
        </p:nvSpPr>
        <p:spPr bwMode="auto">
          <a:xfrm>
            <a:off x="1006475" y="248970"/>
            <a:ext cx="7239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chemeClr val="hlink"/>
                </a:solidFill>
                <a:latin typeface="Arial" panose="020B0604020202020204" pitchFamily="34" charset="0"/>
              </a:rPr>
              <a:t>  </a:t>
            </a:r>
            <a:r>
              <a:rPr lang="en-US" altLang="en-US" sz="2400" b="1" dirty="0" err="1">
                <a:solidFill>
                  <a:schemeClr val="hlink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Tác</a:t>
            </a:r>
            <a:r>
              <a:rPr lang="en-US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24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se </a:t>
            </a:r>
            <a:r>
              <a:rPr lang="en-US" altLang="en-US" sz="2400" b="1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ic oxide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76200" y="688975"/>
            <a:ext cx="670115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ác dung dịch base 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kiềm)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tác dụng với acidic oxide tạo thành muối và nước.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826770" y="1691005"/>
            <a:ext cx="74961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NaO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+  C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+    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  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4038600" y="1981200"/>
            <a:ext cx="609600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 Box 3"/>
          <p:cNvSpPr txBox="1"/>
          <p:nvPr/>
        </p:nvSpPr>
        <p:spPr>
          <a:xfrm>
            <a:off x="704850" y="2288540"/>
            <a:ext cx="80911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Ba(OH)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+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+ 3 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886200" y="2590800"/>
            <a:ext cx="609600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Picture 11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82" y="248970"/>
            <a:ext cx="6096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8" grpId="1" bldLvl="0" animBg="1"/>
      <p:bldP spid="9" grpId="0"/>
      <p:bldP spid="9" grpId="1"/>
      <p:bldP spid="11" grpId="0" build="allAtOnce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</TotalTime>
  <Words>1692</Words>
  <Application>Microsoft Office PowerPoint</Application>
  <PresentationFormat>On-screen Show (4:3)</PresentationFormat>
  <Paragraphs>181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2" baseType="lpstr">
      <vt:lpstr>.VnTime</vt:lpstr>
      <vt:lpstr>Arial</vt:lpstr>
      <vt:lpstr>Calibri</vt:lpstr>
      <vt:lpstr>Calibri Light</vt:lpstr>
      <vt:lpstr>Lucida Sans Unicode</vt:lpstr>
      <vt:lpstr>Open Sans</vt:lpstr>
      <vt:lpstr>Tempus Sans ITC</vt:lpstr>
      <vt:lpstr>Times New Roman</vt:lpstr>
      <vt:lpstr>UTM Centur</vt:lpstr>
      <vt:lpstr>Verdana</vt:lpstr>
      <vt:lpstr>VNI-Times</vt:lpstr>
      <vt:lpstr>Wingdings</vt:lpstr>
      <vt:lpstr>Wingdings 2</vt:lpstr>
      <vt:lpstr>Wingdings 3</vt:lpstr>
      <vt:lpstr>Concourse</vt:lpstr>
      <vt:lpstr>Office Theme</vt:lpstr>
      <vt:lpstr>Equation</vt:lpstr>
      <vt:lpstr>PowerPoint Presentation</vt:lpstr>
      <vt:lpstr>CHỦ ĐỀ : BAS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BUỔI HỌC KẾT THÚC            CHÀO TẠM BIỆT CHÚC CÁC BẠN HOÀN THÀNH TỐT BÀI TẬP VỀ NHÀ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nh AN</dc:creator>
  <cp:lastModifiedBy>Thu</cp:lastModifiedBy>
  <cp:revision>187</cp:revision>
  <dcterms:created xsi:type="dcterms:W3CDTF">2021-01-04T19:04:00Z</dcterms:created>
  <dcterms:modified xsi:type="dcterms:W3CDTF">2022-08-03T14:45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76</vt:lpwstr>
  </property>
</Properties>
</file>